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CA7259" w:rsidP="00CA7259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:rsidR="00CA7259" w:rsidRDefault="00C97754" w:rsidP="00CA7259">
      <w:pPr>
        <w:pStyle w:val="NoSpacing"/>
      </w:pPr>
      <w:r>
        <w:t>Lesson 7-1</w:t>
      </w:r>
      <w:r w:rsidR="001F0D07">
        <w:t xml:space="preserve"> Quiz</w:t>
      </w:r>
      <w:r w:rsidR="00CA7259">
        <w:t xml:space="preserve"> Prep</w:t>
      </w:r>
      <w:r w:rsidR="00CA7259">
        <w:tab/>
      </w:r>
      <w:r w:rsidR="00CA7259">
        <w:tab/>
      </w:r>
      <w:r w:rsidR="00CA7259">
        <w:tab/>
      </w:r>
      <w:r w:rsidR="00CA7259">
        <w:tab/>
      </w:r>
      <w:r w:rsidR="00CA7259">
        <w:tab/>
      </w:r>
      <w:r w:rsidR="001F0D07">
        <w:tab/>
      </w:r>
      <w:r w:rsidR="00CA7259">
        <w:t>Date _____________________________</w:t>
      </w:r>
    </w:p>
    <w:p w:rsidR="00CA7259" w:rsidRPr="00297628" w:rsidRDefault="00E2273E" w:rsidP="00CA7259">
      <w:pPr>
        <w:pStyle w:val="NoSpacing"/>
      </w:pPr>
      <w:r>
        <w:rPr>
          <w:b/>
          <w:i/>
          <w:sz w:val="36"/>
        </w:rPr>
        <w:tab/>
      </w:r>
      <w:r>
        <w:rPr>
          <w:b/>
          <w:i/>
          <w:sz w:val="36"/>
        </w:rPr>
        <w:tab/>
      </w:r>
      <w:r>
        <w:rPr>
          <w:b/>
          <w:i/>
          <w:sz w:val="36"/>
        </w:rPr>
        <w:tab/>
      </w:r>
      <w:r>
        <w:rPr>
          <w:b/>
          <w:i/>
          <w:sz w:val="36"/>
        </w:rPr>
        <w:tab/>
      </w:r>
      <w:r>
        <w:rPr>
          <w:b/>
          <w:i/>
          <w:sz w:val="36"/>
        </w:rPr>
        <w:tab/>
      </w:r>
      <w:r w:rsidRPr="00E2273E">
        <w:rPr>
          <w:b/>
          <w:i/>
          <w:sz w:val="36"/>
        </w:rPr>
        <w:t>NO CALCULATOR</w:t>
      </w:r>
    </w:p>
    <w:p w:rsidR="00CA7259" w:rsidRPr="00560EEB" w:rsidRDefault="00CA7259" w:rsidP="00CA7259">
      <w:pPr>
        <w:pStyle w:val="NoSpacing"/>
        <w:rPr>
          <w:sz w:val="8"/>
        </w:rPr>
      </w:pPr>
      <w:r w:rsidRPr="00CA7259">
        <w:rPr>
          <w:b/>
          <w:sz w:val="36"/>
        </w:rPr>
        <w:t>Station 1</w:t>
      </w:r>
      <w:r w:rsidR="00E2273E">
        <w:rPr>
          <w:b/>
          <w:sz w:val="36"/>
        </w:rPr>
        <w:tab/>
      </w:r>
      <w:r w:rsidR="00E2273E">
        <w:rPr>
          <w:b/>
          <w:sz w:val="36"/>
        </w:rPr>
        <w:tab/>
      </w:r>
      <w:r w:rsidR="00E2273E">
        <w:rPr>
          <w:b/>
          <w:sz w:val="36"/>
        </w:rPr>
        <w:tab/>
        <w:t xml:space="preserve">   </w:t>
      </w:r>
    </w:p>
    <w:p w:rsidR="007A288B" w:rsidRDefault="007A288B" w:rsidP="007A288B">
      <w:r w:rsidRPr="00C34324">
        <w:rPr>
          <w:b/>
        </w:rPr>
        <w:t xml:space="preserve">Differentiate each function below.   </w:t>
      </w:r>
      <w:r>
        <w:rPr>
          <w:b/>
        </w:rPr>
        <w:t xml:space="preserve">Leave your answers </w:t>
      </w:r>
      <w:r w:rsidRPr="00C34324">
        <w:rPr>
          <w:b/>
        </w:rPr>
        <w:t>in a tastefully simplified form.</w:t>
      </w:r>
    </w:p>
    <w:p w:rsidR="007A288B" w:rsidRPr="001D18CA" w:rsidRDefault="00C7201C" w:rsidP="00142701">
      <w:pPr>
        <w:pStyle w:val="NoSpacing"/>
        <w:rPr>
          <w:b/>
          <w:sz w:val="8"/>
        </w:rPr>
      </w:pPr>
      <w:r w:rsidRPr="00C7201C">
        <w:rPr>
          <w:noProof/>
          <w:sz w:val="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284.25pt;margin-top:-.05pt;width:84pt;height:37.5pt;z-index:-251658752;mso-position-horizontal-relative:text;mso-position-vertical-relative:text" fillcolor="window">
            <v:imagedata r:id="rId5" o:title=""/>
          </v:shape>
          <o:OLEObject Type="Embed" ProgID="Equation.DSMT4" ShapeID="_x0000_s1036" DrawAspect="Content" ObjectID="_1521617779" r:id="rId6"/>
        </w:pict>
      </w:r>
    </w:p>
    <w:p w:rsidR="007A288B" w:rsidRPr="007A288B" w:rsidRDefault="007A288B" w:rsidP="00142701">
      <w:pPr>
        <w:pStyle w:val="NoSpacing"/>
      </w:pPr>
      <w:r>
        <w:t>1.</w:t>
      </w:r>
      <w:r>
        <w:tab/>
      </w:r>
      <w:r w:rsidR="004476D5" w:rsidRPr="00904E1A">
        <w:rPr>
          <w:shadow/>
          <w:position w:val="-10"/>
        </w:rPr>
        <w:object w:dxaOrig="1260" w:dyaOrig="360">
          <v:shape id="_x0000_i1026" type="#_x0000_t75" style="width:69.75pt;height:19.5pt" o:ole="" fillcolor="window">
            <v:imagedata r:id="rId7" o:title=""/>
          </v:shape>
          <o:OLEObject Type="Embed" ProgID="Equation.DSMT4" ShapeID="_x0000_i1026" DrawAspect="Content" ObjectID="_1521617760" r:id="rId8"/>
        </w:object>
      </w:r>
      <w:r w:rsidR="004476D5">
        <w:tab/>
      </w:r>
      <w:r w:rsidR="004476D5">
        <w:tab/>
        <w:t xml:space="preserve">     </w:t>
      </w:r>
      <w:r w:rsidR="004476D5">
        <w:tab/>
      </w:r>
      <w:r w:rsidR="004476D5">
        <w:tab/>
      </w:r>
      <w:r w:rsidR="004476D5">
        <w:tab/>
      </w:r>
      <w:r w:rsidR="00904E1A">
        <w:t xml:space="preserve"> </w:t>
      </w:r>
      <w:r>
        <w:t xml:space="preserve">2.  </w:t>
      </w:r>
    </w:p>
    <w:p w:rsidR="007A288B" w:rsidRPr="004476D5" w:rsidRDefault="00317631" w:rsidP="00142701">
      <w:pPr>
        <w:pStyle w:val="NoSpacing"/>
        <w:rPr>
          <w:b/>
          <w:sz w:val="20"/>
        </w:rPr>
      </w:pPr>
      <w:r>
        <w:rPr>
          <w:b/>
          <w:sz w:val="20"/>
        </w:rPr>
        <w:tab/>
      </w:r>
      <w:r w:rsidRPr="00CA195D">
        <w:rPr>
          <w:i/>
          <w:sz w:val="20"/>
        </w:rPr>
        <w:t>Write your answer</w:t>
      </w:r>
      <w:r>
        <w:rPr>
          <w:i/>
          <w:sz w:val="20"/>
        </w:rPr>
        <w:t xml:space="preserve"> in factored form.</w:t>
      </w:r>
    </w:p>
    <w:p w:rsidR="007A288B" w:rsidRDefault="007A288B" w:rsidP="00142701">
      <w:pPr>
        <w:pStyle w:val="NoSpacing"/>
        <w:rPr>
          <w:b/>
          <w:sz w:val="36"/>
        </w:rPr>
      </w:pPr>
      <w:r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="004476D5">
        <w:rPr>
          <w:b/>
          <w:sz w:val="36"/>
        </w:rPr>
        <w:tab/>
      </w:r>
      <w:r w:rsidRPr="00CA195D">
        <w:rPr>
          <w:i/>
          <w:sz w:val="20"/>
        </w:rPr>
        <w:t xml:space="preserve">Write your answer as a single </w:t>
      </w:r>
      <w:r>
        <w:rPr>
          <w:i/>
          <w:sz w:val="20"/>
        </w:rPr>
        <w:t xml:space="preserve">fraction in </w:t>
      </w:r>
      <w:r w:rsidRPr="00CA195D">
        <w:rPr>
          <w:i/>
          <w:sz w:val="20"/>
        </w:rPr>
        <w:t>radical form</w:t>
      </w:r>
      <w:r>
        <w:rPr>
          <w:i/>
          <w:sz w:val="20"/>
        </w:rPr>
        <w:t>.</w:t>
      </w:r>
    </w:p>
    <w:p w:rsidR="007A288B" w:rsidRDefault="007A288B" w:rsidP="00142701">
      <w:pPr>
        <w:pStyle w:val="NoSpacing"/>
        <w:rPr>
          <w:b/>
          <w:sz w:val="36"/>
        </w:rPr>
      </w:pPr>
    </w:p>
    <w:p w:rsidR="007A288B" w:rsidRDefault="007A288B" w:rsidP="00142701">
      <w:pPr>
        <w:pStyle w:val="NoSpacing"/>
        <w:rPr>
          <w:b/>
          <w:sz w:val="36"/>
        </w:rPr>
      </w:pPr>
    </w:p>
    <w:p w:rsidR="007A288B" w:rsidRDefault="007A288B" w:rsidP="00142701">
      <w:pPr>
        <w:pStyle w:val="NoSpacing"/>
        <w:rPr>
          <w:b/>
          <w:sz w:val="36"/>
        </w:rPr>
      </w:pPr>
    </w:p>
    <w:p w:rsidR="007A288B" w:rsidRDefault="007A288B" w:rsidP="00142701">
      <w:pPr>
        <w:pStyle w:val="NoSpacing"/>
        <w:rPr>
          <w:b/>
          <w:sz w:val="36"/>
        </w:rPr>
      </w:pPr>
    </w:p>
    <w:p w:rsidR="004476D5" w:rsidRDefault="004476D5" w:rsidP="00142701">
      <w:pPr>
        <w:pStyle w:val="NoSpacing"/>
        <w:rPr>
          <w:b/>
          <w:sz w:val="36"/>
        </w:rPr>
      </w:pPr>
    </w:p>
    <w:p w:rsidR="007A288B" w:rsidRPr="004476D5" w:rsidRDefault="007A288B" w:rsidP="00142701">
      <w:pPr>
        <w:pStyle w:val="NoSpacing"/>
        <w:rPr>
          <w:sz w:val="36"/>
        </w:rPr>
      </w:pPr>
    </w:p>
    <w:p w:rsidR="007A288B" w:rsidRPr="004476D5" w:rsidRDefault="004476D5" w:rsidP="00142701">
      <w:pPr>
        <w:pStyle w:val="NoSpacing"/>
      </w:pPr>
      <w:r w:rsidRPr="004476D5">
        <w:t>3.</w:t>
      </w:r>
      <w:r>
        <w:t xml:space="preserve">  </w:t>
      </w:r>
      <w:r w:rsidR="00112ABE" w:rsidRPr="004703F6">
        <w:rPr>
          <w:shadow/>
          <w:position w:val="-10"/>
        </w:rPr>
        <w:object w:dxaOrig="1320" w:dyaOrig="420">
          <v:shape id="_x0000_i1027" type="#_x0000_t75" style="width:67.5pt;height:21pt" o:ole="" fillcolor="window">
            <v:imagedata r:id="rId9" o:title=""/>
          </v:shape>
          <o:OLEObject Type="Embed" ProgID="Equation.DSMT4" ShapeID="_x0000_i1027" DrawAspect="Content" ObjectID="_1521617761" r:id="rId10"/>
        </w:object>
      </w:r>
    </w:p>
    <w:p w:rsidR="007A288B" w:rsidRPr="004476D5" w:rsidRDefault="007A288B" w:rsidP="00142701">
      <w:pPr>
        <w:pStyle w:val="NoSpacing"/>
        <w:rPr>
          <w:sz w:val="36"/>
        </w:rPr>
      </w:pPr>
    </w:p>
    <w:p w:rsidR="007A288B" w:rsidRPr="004476D5" w:rsidRDefault="007A288B" w:rsidP="00142701">
      <w:pPr>
        <w:pStyle w:val="NoSpacing"/>
        <w:rPr>
          <w:sz w:val="36"/>
        </w:rPr>
      </w:pPr>
    </w:p>
    <w:p w:rsidR="007A288B" w:rsidRDefault="007A288B" w:rsidP="00142701">
      <w:pPr>
        <w:pStyle w:val="NoSpacing"/>
        <w:rPr>
          <w:sz w:val="36"/>
        </w:rPr>
      </w:pPr>
    </w:p>
    <w:p w:rsidR="001D18CA" w:rsidRPr="004476D5" w:rsidRDefault="001D18CA" w:rsidP="00142701">
      <w:pPr>
        <w:pStyle w:val="NoSpacing"/>
        <w:rPr>
          <w:sz w:val="36"/>
        </w:rPr>
      </w:pPr>
    </w:p>
    <w:p w:rsidR="007A288B" w:rsidRPr="004476D5" w:rsidRDefault="007A288B" w:rsidP="00142701">
      <w:pPr>
        <w:pStyle w:val="NoSpacing"/>
        <w:rPr>
          <w:sz w:val="36"/>
        </w:rPr>
      </w:pPr>
    </w:p>
    <w:p w:rsidR="00142701" w:rsidRPr="00CA7259" w:rsidRDefault="00142701" w:rsidP="00142701">
      <w:pPr>
        <w:pStyle w:val="NoSpacing"/>
        <w:rPr>
          <w:b/>
          <w:sz w:val="36"/>
        </w:rPr>
      </w:pPr>
      <w:r>
        <w:rPr>
          <w:b/>
          <w:sz w:val="36"/>
        </w:rPr>
        <w:t>Station 2</w:t>
      </w:r>
    </w:p>
    <w:p w:rsidR="00142701" w:rsidRPr="00560EEB" w:rsidRDefault="00142701" w:rsidP="00CA7259">
      <w:pPr>
        <w:pStyle w:val="NoSpacing"/>
        <w:rPr>
          <w:sz w:val="8"/>
        </w:rPr>
      </w:pPr>
    </w:p>
    <w:p w:rsidR="00F32696" w:rsidRDefault="00560EEB" w:rsidP="00F32696">
      <w:pPr>
        <w:rPr>
          <w:b/>
          <w:i/>
        </w:rPr>
      </w:pPr>
      <w:r w:rsidRPr="007A1BEC">
        <w:t>Use the function below to answer the following.</w:t>
      </w:r>
      <w:r>
        <w:t xml:space="preserve">  </w:t>
      </w:r>
      <w:r w:rsidRPr="00BD6E49">
        <w:rPr>
          <w:b/>
          <w:i/>
        </w:rPr>
        <w:tab/>
      </w:r>
    </w:p>
    <w:p w:rsidR="00560EEB" w:rsidRPr="00BD6E49" w:rsidRDefault="00560EEB" w:rsidP="00F32696">
      <w:r>
        <w:tab/>
      </w:r>
      <w:r>
        <w:tab/>
      </w:r>
      <w:r>
        <w:tab/>
      </w:r>
      <w:r>
        <w:tab/>
      </w:r>
      <w:r w:rsidR="00F32696">
        <w:tab/>
        <w:t xml:space="preserve">        </w:t>
      </w:r>
      <w:r w:rsidR="00904E1A" w:rsidRPr="00904E1A">
        <w:rPr>
          <w:shadow/>
          <w:position w:val="-24"/>
        </w:rPr>
        <w:object w:dxaOrig="1359" w:dyaOrig="620">
          <v:shape id="_x0000_i1028" type="#_x0000_t75" style="width:75pt;height:35.25pt" o:ole="" fillcolor="window">
            <v:imagedata r:id="rId11" o:title=""/>
          </v:shape>
          <o:OLEObject Type="Embed" ProgID="Equation.DSMT4" ShapeID="_x0000_i1028" DrawAspect="Content" ObjectID="_1521617762" r:id="rId12"/>
        </w:object>
      </w:r>
    </w:p>
    <w:p w:rsidR="00560EEB" w:rsidRPr="00BD6E49" w:rsidRDefault="00560EEB" w:rsidP="00560EEB"/>
    <w:p w:rsidR="00560EEB" w:rsidRPr="00BD6E49" w:rsidRDefault="00560EEB" w:rsidP="00904E1A">
      <w:pPr>
        <w:pStyle w:val="ListParagraph"/>
        <w:numPr>
          <w:ilvl w:val="0"/>
          <w:numId w:val="6"/>
        </w:numPr>
      </w:pPr>
      <w:r w:rsidRPr="00BD6E49">
        <w:t xml:space="preserve">For what values of </w:t>
      </w:r>
      <w:r w:rsidRPr="00904E1A">
        <w:rPr>
          <w:i/>
        </w:rPr>
        <w:t>x</w:t>
      </w:r>
      <w:r w:rsidRPr="00BD6E49">
        <w:t xml:space="preserve"> is </w:t>
      </w:r>
      <w:r w:rsidRPr="00904E1A">
        <w:rPr>
          <w:i/>
        </w:rPr>
        <w:t>f</w:t>
      </w:r>
      <w:r w:rsidRPr="00BD6E49">
        <w:t xml:space="preserve"> </w:t>
      </w:r>
      <w:r w:rsidR="00904E1A">
        <w:t>increasing</w:t>
      </w:r>
      <w:r w:rsidRPr="00BD6E49">
        <w:t>?</w:t>
      </w:r>
      <w:r w:rsidRPr="00BD6E49">
        <w:tab/>
      </w:r>
      <w:r w:rsidRPr="00904E1A">
        <w:rPr>
          <w:i/>
        </w:rPr>
        <w:t>Use interval notation.</w:t>
      </w:r>
      <w:r w:rsidRPr="00BD6E49">
        <w:t xml:space="preserve">  </w:t>
      </w:r>
      <w:r w:rsidRPr="00BD6E49">
        <w:tab/>
      </w:r>
      <w:r w:rsidRPr="00BD6E49">
        <w:tab/>
      </w:r>
    </w:p>
    <w:p w:rsidR="00560EEB" w:rsidRPr="00BD6E49" w:rsidRDefault="00560EEB" w:rsidP="00560EEB">
      <w:pPr>
        <w:ind w:firstLine="720"/>
      </w:pPr>
      <w:r w:rsidRPr="00BD6E49">
        <w:t xml:space="preserve">For what values of </w:t>
      </w:r>
      <w:r w:rsidRPr="00BD6E49">
        <w:rPr>
          <w:i/>
        </w:rPr>
        <w:t>x</w:t>
      </w:r>
      <w:r w:rsidRPr="00BD6E49">
        <w:t xml:space="preserve"> is </w:t>
      </w:r>
      <w:r w:rsidRPr="00BD6E49">
        <w:rPr>
          <w:i/>
        </w:rPr>
        <w:t xml:space="preserve">f </w:t>
      </w:r>
      <w:r w:rsidR="00904E1A">
        <w:t>decreasing</w:t>
      </w:r>
      <w:r w:rsidRPr="00BD6E49">
        <w:t xml:space="preserve">?  </w:t>
      </w:r>
      <w:r w:rsidRPr="00BD6E49">
        <w:rPr>
          <w:i/>
        </w:rPr>
        <w:t>Use interval notation.</w:t>
      </w:r>
      <w:r w:rsidRPr="00BD6E49">
        <w:t xml:space="preserve">  </w:t>
      </w:r>
    </w:p>
    <w:p w:rsidR="00904E1A" w:rsidRDefault="00560EEB" w:rsidP="00560EEB"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</w:p>
    <w:p w:rsidR="00904E1A" w:rsidRDefault="00904E1A" w:rsidP="00560EEB"/>
    <w:p w:rsidR="00A10494" w:rsidRDefault="00A10494" w:rsidP="00560EEB"/>
    <w:p w:rsidR="00560EEB" w:rsidRPr="00BD6E49" w:rsidRDefault="00560EEB" w:rsidP="00560EEB"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2D685B">
        <w:t xml:space="preserve">Increasing </w:t>
      </w:r>
      <w:r w:rsidRPr="00BD6E49">
        <w:t>:</w:t>
      </w:r>
    </w:p>
    <w:p w:rsidR="00560EEB" w:rsidRPr="00BD6E49" w:rsidRDefault="00560EEB" w:rsidP="00560EEB"/>
    <w:p w:rsidR="00560EEB" w:rsidRPr="00BD6E49" w:rsidRDefault="002D685B" w:rsidP="001D18CA">
      <w:pPr>
        <w:ind w:left="5760" w:firstLine="720"/>
      </w:pPr>
      <w:r>
        <w:t>Decreasing</w:t>
      </w:r>
      <w:r w:rsidR="00560EEB" w:rsidRPr="00BD6E49">
        <w:t>:</w:t>
      </w:r>
    </w:p>
    <w:p w:rsidR="00560EEB" w:rsidRDefault="00560EEB" w:rsidP="00CA7259">
      <w:pPr>
        <w:pStyle w:val="NoSpacing"/>
      </w:pPr>
    </w:p>
    <w:p w:rsidR="00904E1A" w:rsidRDefault="00904E1A" w:rsidP="00CA7259">
      <w:pPr>
        <w:pStyle w:val="NoSpacing"/>
      </w:pPr>
    </w:p>
    <w:p w:rsidR="00A10494" w:rsidRDefault="00A10494" w:rsidP="00CA7259">
      <w:pPr>
        <w:pStyle w:val="NoSpacing"/>
      </w:pPr>
    </w:p>
    <w:p w:rsidR="001D18CA" w:rsidRDefault="001D18CA" w:rsidP="00CA7259">
      <w:pPr>
        <w:pStyle w:val="NoSpacing"/>
      </w:pPr>
    </w:p>
    <w:p w:rsidR="001D18CA" w:rsidRDefault="001D18CA" w:rsidP="00CA7259">
      <w:pPr>
        <w:pStyle w:val="NoSpacing"/>
      </w:pPr>
    </w:p>
    <w:p w:rsidR="001D18CA" w:rsidRDefault="001D18CA" w:rsidP="00CA7259">
      <w:pPr>
        <w:pStyle w:val="NoSpacing"/>
      </w:pPr>
    </w:p>
    <w:p w:rsidR="00A10494" w:rsidRDefault="00A10494" w:rsidP="00CA7259">
      <w:pPr>
        <w:pStyle w:val="NoSpacing"/>
      </w:pPr>
    </w:p>
    <w:p w:rsidR="00560EEB" w:rsidRDefault="00904E1A" w:rsidP="00CA7259">
      <w:pPr>
        <w:pStyle w:val="NoSpacing"/>
        <w:numPr>
          <w:ilvl w:val="0"/>
          <w:numId w:val="6"/>
        </w:numPr>
      </w:pPr>
      <w:r>
        <w:t>Identify any extrema</w:t>
      </w:r>
      <w:r w:rsidR="000A4E36">
        <w:t>.</w:t>
      </w:r>
    </w:p>
    <w:p w:rsidR="00560EEB" w:rsidRDefault="00560EEB" w:rsidP="00CA725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560EEB" w:rsidRDefault="00560EEB" w:rsidP="00560EEB">
      <w:pPr>
        <w:pStyle w:val="NoSpacing"/>
        <w:rPr>
          <w:b/>
          <w:sz w:val="36"/>
        </w:rPr>
      </w:pPr>
      <w:r>
        <w:rPr>
          <w:b/>
          <w:sz w:val="36"/>
        </w:rPr>
        <w:lastRenderedPageBreak/>
        <w:t>Station 3</w:t>
      </w:r>
    </w:p>
    <w:p w:rsidR="002172CF" w:rsidRPr="002172CF" w:rsidRDefault="002172CF" w:rsidP="00560EEB">
      <w:pPr>
        <w:pStyle w:val="NoSpacing"/>
        <w:rPr>
          <w:b/>
          <w:sz w:val="12"/>
        </w:rPr>
      </w:pPr>
    </w:p>
    <w:p w:rsidR="002172CF" w:rsidRDefault="002172CF" w:rsidP="00CA7259">
      <w:pPr>
        <w:pStyle w:val="NoSpacing"/>
        <w:numPr>
          <w:ilvl w:val="0"/>
          <w:numId w:val="2"/>
        </w:numPr>
      </w:pPr>
      <w:r>
        <w:t xml:space="preserve"> </w:t>
      </w:r>
      <w:r w:rsidR="00B01B9A">
        <w:t>If</w:t>
      </w:r>
      <w:r w:rsidRPr="002172CF">
        <w:t xml:space="preserve"> </w:t>
      </w:r>
      <w:r w:rsidR="00B01B9A" w:rsidRPr="002172CF">
        <w:rPr>
          <w:position w:val="-14"/>
        </w:rPr>
        <w:object w:dxaOrig="1880" w:dyaOrig="400">
          <v:shape id="_x0000_i1029" type="#_x0000_t75" style="width:95.25pt;height:20.25pt" o:ole="" fillcolor="window">
            <v:imagedata r:id="rId13" o:title=""/>
          </v:shape>
          <o:OLEObject Type="Embed" ProgID="Equation.DSMT4" ShapeID="_x0000_i1029" DrawAspect="Content" ObjectID="_1521617763" r:id="rId14"/>
        </w:object>
      </w:r>
      <w:r w:rsidR="00B01B9A">
        <w:rPr>
          <w:position w:val="-14"/>
        </w:rPr>
        <w:t xml:space="preserve"> </w:t>
      </w:r>
      <w:r w:rsidR="00B01B9A">
        <w:t xml:space="preserve">then </w:t>
      </w:r>
      <w:r w:rsidR="00B01B9A" w:rsidRPr="002172CF">
        <w:rPr>
          <w:position w:val="-14"/>
        </w:rPr>
        <w:object w:dxaOrig="680" w:dyaOrig="400">
          <v:shape id="_x0000_i1030" type="#_x0000_t75" style="width:34.5pt;height:20.25pt" o:ole="" fillcolor="window">
            <v:imagedata r:id="rId15" o:title=""/>
          </v:shape>
          <o:OLEObject Type="Embed" ProgID="Equation.DSMT4" ShapeID="_x0000_i1030" DrawAspect="Content" ObjectID="_1521617764" r:id="rId16"/>
        </w:object>
      </w:r>
      <w:r w:rsidR="00B01B9A">
        <w:t xml:space="preserve"> ______.</w:t>
      </w:r>
    </w:p>
    <w:p w:rsidR="002172CF" w:rsidRDefault="00B01B9A" w:rsidP="002172CF">
      <w:pPr>
        <w:pStyle w:val="NoSpacing"/>
        <w:numPr>
          <w:ilvl w:val="0"/>
          <w:numId w:val="3"/>
        </w:numPr>
      </w:pPr>
      <w:r>
        <w:t xml:space="preserve"> </w:t>
      </w:r>
      <w:r w:rsidR="002172CF">
        <w:t>1</w:t>
      </w:r>
      <w:r>
        <w:t>/3</w:t>
      </w:r>
      <w:r>
        <w:tab/>
      </w:r>
      <w:r w:rsidR="00143759">
        <w:tab/>
      </w:r>
      <w:r w:rsidR="002172CF">
        <w:t>B.)  -</w:t>
      </w:r>
      <w:r>
        <w:t>2/3</w:t>
      </w:r>
      <w:r w:rsidR="002172CF">
        <w:tab/>
      </w:r>
      <w:r w:rsidR="00143759">
        <w:tab/>
      </w:r>
      <w:r w:rsidR="002172CF">
        <w:t xml:space="preserve">C.)  </w:t>
      </w:r>
      <w:r>
        <w:t>1</w:t>
      </w:r>
      <w:r w:rsidR="002172CF">
        <w:tab/>
      </w:r>
      <w:r>
        <w:tab/>
      </w:r>
      <w:r w:rsidR="00143759">
        <w:tab/>
      </w:r>
      <w:r>
        <w:t>D.)  4/3</w:t>
      </w:r>
      <w:r>
        <w:tab/>
        <w:t>E.)  3</w:t>
      </w: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</w:pPr>
    </w:p>
    <w:p w:rsidR="00143759" w:rsidRDefault="00143759" w:rsidP="000E3460">
      <w:pPr>
        <w:pStyle w:val="NoSpacing"/>
      </w:pPr>
    </w:p>
    <w:p w:rsidR="000E3460" w:rsidRDefault="000E3460" w:rsidP="000E3460">
      <w:pPr>
        <w:pStyle w:val="NoSpacing"/>
      </w:pPr>
    </w:p>
    <w:p w:rsidR="000E3460" w:rsidRDefault="00B01B9A" w:rsidP="000E3460">
      <w:pPr>
        <w:pStyle w:val="NoSpacing"/>
        <w:numPr>
          <w:ilvl w:val="0"/>
          <w:numId w:val="2"/>
        </w:numPr>
      </w:pPr>
      <w:r w:rsidRPr="00B01B9A">
        <w:rPr>
          <w:shadow/>
          <w:position w:val="-24"/>
        </w:rPr>
        <w:object w:dxaOrig="2700" w:dyaOrig="620">
          <v:shape id="_x0000_i1031" type="#_x0000_t75" style="width:129.75pt;height:30pt" o:ole="" fillcolor="window">
            <v:imagedata r:id="rId17" o:title=""/>
          </v:shape>
          <o:OLEObject Type="Embed" ProgID="Equation.DSMT4" ShapeID="_x0000_i1031" DrawAspect="Content" ObjectID="_1521617765" r:id="rId18"/>
        </w:object>
      </w:r>
      <w:r w:rsidR="00D73AEB">
        <w:rPr>
          <w:shadow/>
          <w:position w:val="-14"/>
        </w:rPr>
        <w:t xml:space="preserve"> </w:t>
      </w:r>
      <w:r>
        <w:t>______.</w:t>
      </w:r>
    </w:p>
    <w:p w:rsidR="006E513E" w:rsidRDefault="006E513E" w:rsidP="006E513E">
      <w:pPr>
        <w:pStyle w:val="NoSpacing"/>
        <w:numPr>
          <w:ilvl w:val="0"/>
          <w:numId w:val="4"/>
        </w:numPr>
      </w:pPr>
      <w:r>
        <w:t xml:space="preserve"> </w:t>
      </w:r>
      <w:r w:rsidR="00B01B9A" w:rsidRPr="00B01B9A">
        <w:rPr>
          <w:shadow/>
          <w:position w:val="-24"/>
        </w:rPr>
        <w:object w:dxaOrig="1080" w:dyaOrig="620">
          <v:shape id="_x0000_i1032" type="#_x0000_t75" style="width:51.75pt;height:30pt" o:ole="" fillcolor="window">
            <v:imagedata r:id="rId19" o:title=""/>
          </v:shape>
          <o:OLEObject Type="Embed" ProgID="Equation.DSMT4" ShapeID="_x0000_i1032" DrawAspect="Content" ObjectID="_1521617766" r:id="rId20"/>
        </w:object>
      </w:r>
      <w:r w:rsidR="00B01B9A">
        <w:t xml:space="preserve">      </w:t>
      </w:r>
      <w:r w:rsidR="00522F4C">
        <w:tab/>
      </w:r>
      <w:r w:rsidR="00B01B9A">
        <w:t xml:space="preserve"> </w:t>
      </w:r>
      <w:r>
        <w:t xml:space="preserve">B.)  </w:t>
      </w:r>
      <w:r w:rsidR="00B01B9A" w:rsidRPr="00B01B9A">
        <w:rPr>
          <w:shadow/>
          <w:position w:val="-10"/>
        </w:rPr>
        <w:object w:dxaOrig="999" w:dyaOrig="360">
          <v:shape id="_x0000_i1033" type="#_x0000_t75" style="width:48pt;height:17.25pt" o:ole="" fillcolor="window">
            <v:imagedata r:id="rId21" o:title=""/>
          </v:shape>
          <o:OLEObject Type="Embed" ProgID="Equation.DSMT4" ShapeID="_x0000_i1033" DrawAspect="Content" ObjectID="_1521617767" r:id="rId22"/>
        </w:object>
      </w:r>
      <w:r>
        <w:tab/>
      </w:r>
      <w:r w:rsidR="00522F4C">
        <w:t xml:space="preserve"> </w:t>
      </w:r>
      <w:r>
        <w:t xml:space="preserve">C.)  </w:t>
      </w:r>
      <w:r w:rsidR="00B01B9A" w:rsidRPr="00B01B9A">
        <w:rPr>
          <w:shadow/>
          <w:position w:val="-10"/>
        </w:rPr>
        <w:object w:dxaOrig="920" w:dyaOrig="320">
          <v:shape id="_x0000_i1034" type="#_x0000_t75" style="width:44.25pt;height:15.75pt" o:ole="" fillcolor="window">
            <v:imagedata r:id="rId23" o:title=""/>
          </v:shape>
          <o:OLEObject Type="Embed" ProgID="Equation.DSMT4" ShapeID="_x0000_i1034" DrawAspect="Content" ObjectID="_1521617768" r:id="rId24"/>
        </w:object>
      </w:r>
      <w:r w:rsidR="00B01B9A">
        <w:t xml:space="preserve">      </w:t>
      </w:r>
      <w:r w:rsidR="00143759">
        <w:t xml:space="preserve">   </w:t>
      </w:r>
      <w:r w:rsidR="00522F4C">
        <w:tab/>
      </w:r>
      <w:r>
        <w:t xml:space="preserve">D.)  </w:t>
      </w:r>
      <w:r w:rsidR="00B01B9A" w:rsidRPr="00B01B9A">
        <w:rPr>
          <w:shadow/>
          <w:position w:val="-24"/>
        </w:rPr>
        <w:object w:dxaOrig="999" w:dyaOrig="620">
          <v:shape id="_x0000_i1035" type="#_x0000_t75" style="width:48pt;height:30pt" o:ole="" fillcolor="window">
            <v:imagedata r:id="rId25" o:title=""/>
          </v:shape>
          <o:OLEObject Type="Embed" ProgID="Equation.DSMT4" ShapeID="_x0000_i1035" DrawAspect="Content" ObjectID="_1521617769" r:id="rId26"/>
        </w:object>
      </w:r>
      <w:r w:rsidR="00B01B9A">
        <w:tab/>
      </w:r>
      <w:r w:rsidR="00143759">
        <w:t xml:space="preserve">     </w:t>
      </w:r>
      <w:r>
        <w:t xml:space="preserve">E.)  </w:t>
      </w:r>
      <w:r w:rsidR="00B01B9A" w:rsidRPr="00B01B9A">
        <w:rPr>
          <w:shadow/>
          <w:position w:val="-10"/>
        </w:rPr>
        <w:object w:dxaOrig="920" w:dyaOrig="320">
          <v:shape id="_x0000_i1036" type="#_x0000_t75" style="width:44.25pt;height:15.75pt" o:ole="" fillcolor="window">
            <v:imagedata r:id="rId27" o:title=""/>
          </v:shape>
          <o:OLEObject Type="Embed" ProgID="Equation.DSMT4" ShapeID="_x0000_i1036" DrawAspect="Content" ObjectID="_1521617770" r:id="rId28"/>
        </w:object>
      </w:r>
    </w:p>
    <w:p w:rsidR="00C3760A" w:rsidRDefault="00C3760A" w:rsidP="00C3760A">
      <w:pPr>
        <w:pStyle w:val="NoSpacing"/>
      </w:pPr>
    </w:p>
    <w:p w:rsidR="00C3760A" w:rsidRDefault="00C3760A" w:rsidP="00C3760A">
      <w:pPr>
        <w:pStyle w:val="NoSpacing"/>
      </w:pPr>
    </w:p>
    <w:p w:rsidR="00143759" w:rsidRDefault="00143759" w:rsidP="00C3760A">
      <w:pPr>
        <w:pStyle w:val="NoSpacing"/>
      </w:pPr>
    </w:p>
    <w:p w:rsidR="00C3760A" w:rsidRDefault="00C3760A" w:rsidP="00C3760A">
      <w:pPr>
        <w:pStyle w:val="NoSpacing"/>
      </w:pPr>
    </w:p>
    <w:p w:rsidR="00A61EC0" w:rsidRPr="00143759" w:rsidRDefault="00143759" w:rsidP="00143759">
      <w:pPr>
        <w:pStyle w:val="NoSpacing"/>
        <w:numPr>
          <w:ilvl w:val="0"/>
          <w:numId w:val="2"/>
        </w:numPr>
      </w:pPr>
      <w:r>
        <w:t xml:space="preserve">Find </w:t>
      </w:r>
      <w:r w:rsidRPr="00143759">
        <w:rPr>
          <w:shadow/>
          <w:position w:val="-10"/>
        </w:rPr>
        <w:object w:dxaOrig="320" w:dyaOrig="320">
          <v:shape id="_x0000_i1037" type="#_x0000_t75" style="width:15.75pt;height:15.75pt" o:ole="" fillcolor="window">
            <v:imagedata r:id="rId29" o:title=""/>
          </v:shape>
          <o:OLEObject Type="Embed" ProgID="Equation.DSMT4" ShapeID="_x0000_i1037" DrawAspect="Content" ObjectID="_1521617771" r:id="rId30"/>
        </w:object>
      </w:r>
      <w:r w:rsidRPr="00143759">
        <w:t>for</w:t>
      </w:r>
      <w:r>
        <w:rPr>
          <w:shadow/>
        </w:rPr>
        <w:t xml:space="preserve"> </w:t>
      </w:r>
      <w:r w:rsidRPr="00143759">
        <w:rPr>
          <w:shadow/>
          <w:position w:val="-10"/>
        </w:rPr>
        <w:object w:dxaOrig="1440" w:dyaOrig="320">
          <v:shape id="_x0000_i1038" type="#_x0000_t75" style="width:69pt;height:15.75pt" o:ole="" fillcolor="window">
            <v:imagedata r:id="rId31" o:title=""/>
          </v:shape>
          <o:OLEObject Type="Embed" ProgID="Equation.DSMT4" ShapeID="_x0000_i1038" DrawAspect="Content" ObjectID="_1521617772" r:id="rId32"/>
        </w:object>
      </w:r>
    </w:p>
    <w:p w:rsidR="00A61EC0" w:rsidRDefault="00A61EC0" w:rsidP="00A61EC0">
      <w:pPr>
        <w:pStyle w:val="NoSpacing"/>
        <w:numPr>
          <w:ilvl w:val="0"/>
          <w:numId w:val="5"/>
        </w:numPr>
      </w:pPr>
      <w:r>
        <w:t xml:space="preserve"> </w:t>
      </w:r>
      <w:r w:rsidR="00143759" w:rsidRPr="00143759">
        <w:rPr>
          <w:shadow/>
          <w:position w:val="-24"/>
        </w:rPr>
        <w:object w:dxaOrig="560" w:dyaOrig="620">
          <v:shape id="_x0000_i1039" type="#_x0000_t75" style="width:27pt;height:30pt" o:ole="" fillcolor="window">
            <v:imagedata r:id="rId33" o:title=""/>
          </v:shape>
          <o:OLEObject Type="Embed" ProgID="Equation.DSMT4" ShapeID="_x0000_i1039" DrawAspect="Content" ObjectID="_1521617773" r:id="rId34"/>
        </w:object>
      </w:r>
      <w:r>
        <w:tab/>
      </w:r>
      <w:r w:rsidR="00143759">
        <w:tab/>
      </w:r>
      <w:r>
        <w:t>B.)</w:t>
      </w:r>
      <w:r w:rsidR="00143759">
        <w:t xml:space="preserve">  </w:t>
      </w:r>
      <w:r w:rsidR="00143759" w:rsidRPr="00143759">
        <w:rPr>
          <w:shadow/>
          <w:position w:val="-6"/>
        </w:rPr>
        <w:object w:dxaOrig="700" w:dyaOrig="279">
          <v:shape id="_x0000_i1040" type="#_x0000_t75" style="width:33.75pt;height:13.5pt" o:ole="" fillcolor="window">
            <v:imagedata r:id="rId35" o:title=""/>
          </v:shape>
          <o:OLEObject Type="Embed" ProgID="Equation.DSMT4" ShapeID="_x0000_i1040" DrawAspect="Content" ObjectID="_1521617774" r:id="rId36"/>
        </w:object>
      </w:r>
      <w:r>
        <w:t xml:space="preserve">  </w:t>
      </w:r>
      <w:r w:rsidR="00143759">
        <w:tab/>
      </w:r>
      <w:r w:rsidR="00143759">
        <w:tab/>
      </w:r>
      <w:r>
        <w:t xml:space="preserve">C.)  </w:t>
      </w:r>
      <w:r w:rsidR="00143759" w:rsidRPr="00143759">
        <w:rPr>
          <w:shadow/>
          <w:position w:val="-6"/>
        </w:rPr>
        <w:object w:dxaOrig="740" w:dyaOrig="279">
          <v:shape id="_x0000_i1041" type="#_x0000_t75" style="width:36pt;height:13.5pt" o:ole="" fillcolor="window">
            <v:imagedata r:id="rId37" o:title=""/>
          </v:shape>
          <o:OLEObject Type="Embed" ProgID="Equation.DSMT4" ShapeID="_x0000_i1041" DrawAspect="Content" ObjectID="_1521617775" r:id="rId38"/>
        </w:object>
      </w:r>
      <w:r>
        <w:tab/>
      </w:r>
      <w:r w:rsidR="00143759">
        <w:tab/>
      </w:r>
      <w:r>
        <w:t>D.)</w:t>
      </w:r>
      <w:r w:rsidR="00143759">
        <w:t xml:space="preserve"> </w:t>
      </w:r>
      <w:r w:rsidR="00143759" w:rsidRPr="00143759">
        <w:rPr>
          <w:shadow/>
          <w:position w:val="-24"/>
        </w:rPr>
        <w:object w:dxaOrig="240" w:dyaOrig="620">
          <v:shape id="_x0000_i1042" type="#_x0000_t75" style="width:11.25pt;height:30pt" o:ole="" fillcolor="window">
            <v:imagedata r:id="rId39" o:title=""/>
          </v:shape>
          <o:OLEObject Type="Embed" ProgID="Equation.DSMT4" ShapeID="_x0000_i1042" DrawAspect="Content" ObjectID="_1521617776" r:id="rId40"/>
        </w:object>
      </w:r>
      <w:r>
        <w:t xml:space="preserve">  </w:t>
      </w:r>
      <w:r>
        <w:tab/>
      </w:r>
      <w:r w:rsidR="00522F4C">
        <w:tab/>
      </w:r>
      <w:r>
        <w:t xml:space="preserve">E.) </w:t>
      </w:r>
      <w:r w:rsidR="00143759" w:rsidRPr="00143759">
        <w:rPr>
          <w:shadow/>
          <w:position w:val="-24"/>
        </w:rPr>
        <w:object w:dxaOrig="560" w:dyaOrig="620">
          <v:shape id="_x0000_i1043" type="#_x0000_t75" style="width:27pt;height:30pt" o:ole="" fillcolor="window">
            <v:imagedata r:id="rId41" o:title=""/>
          </v:shape>
          <o:OLEObject Type="Embed" ProgID="Equation.DSMT4" ShapeID="_x0000_i1043" DrawAspect="Content" ObjectID="_1521617777" r:id="rId42"/>
        </w:object>
      </w:r>
    </w:p>
    <w:p w:rsidR="006E513E" w:rsidRDefault="006E513E" w:rsidP="006E513E">
      <w:pPr>
        <w:pStyle w:val="NoSpacing"/>
        <w:ind w:left="720"/>
      </w:pPr>
    </w:p>
    <w:p w:rsidR="006E513E" w:rsidRDefault="006E513E" w:rsidP="00115FAE">
      <w:pPr>
        <w:pStyle w:val="NoSpacing"/>
      </w:pPr>
    </w:p>
    <w:p w:rsidR="00115FAE" w:rsidRDefault="00115FAE" w:rsidP="00115FAE">
      <w:pPr>
        <w:pStyle w:val="NoSpacing"/>
      </w:pPr>
    </w:p>
    <w:p w:rsidR="00143759" w:rsidRDefault="00143759" w:rsidP="00115FAE">
      <w:pPr>
        <w:pStyle w:val="NoSpacing"/>
      </w:pPr>
    </w:p>
    <w:p w:rsidR="00115FAE" w:rsidRDefault="00115FAE" w:rsidP="00115FAE">
      <w:pPr>
        <w:pStyle w:val="NoSpacing"/>
      </w:pPr>
    </w:p>
    <w:p w:rsidR="00115FAE" w:rsidRDefault="00115FAE" w:rsidP="00115FAE">
      <w:pPr>
        <w:pStyle w:val="NoSpacing"/>
      </w:pPr>
    </w:p>
    <w:p w:rsidR="00115FAE" w:rsidRDefault="00115FAE" w:rsidP="00115FAE">
      <w:pPr>
        <w:pStyle w:val="NoSpacing"/>
        <w:rPr>
          <w:b/>
          <w:sz w:val="36"/>
        </w:rPr>
      </w:pPr>
      <w:r>
        <w:rPr>
          <w:b/>
          <w:sz w:val="36"/>
        </w:rPr>
        <w:t>Station 4</w:t>
      </w:r>
    </w:p>
    <w:p w:rsidR="002D1817" w:rsidRPr="002D685B" w:rsidRDefault="002D1817" w:rsidP="00115FAE">
      <w:pPr>
        <w:pStyle w:val="NoSpacing"/>
        <w:rPr>
          <w:b/>
          <w:sz w:val="16"/>
        </w:rPr>
      </w:pPr>
    </w:p>
    <w:p w:rsidR="002D685B" w:rsidRPr="001D18CA" w:rsidRDefault="002174F0" w:rsidP="00115FAE">
      <w:pPr>
        <w:pStyle w:val="NoSpacing"/>
        <w:rPr>
          <w:shadow/>
        </w:rPr>
      </w:pPr>
      <w:r>
        <w:t xml:space="preserve"> </w:t>
      </w:r>
      <w:proofErr w:type="gramStart"/>
      <w:r w:rsidR="00A10494">
        <w:t xml:space="preserve">Given </w:t>
      </w:r>
      <w:proofErr w:type="gramEnd"/>
      <w:r w:rsidR="00A10494" w:rsidRPr="00A10494">
        <w:rPr>
          <w:shadow/>
          <w:position w:val="-28"/>
        </w:rPr>
        <w:object w:dxaOrig="1760" w:dyaOrig="700">
          <v:shape id="_x0000_i1044" type="#_x0000_t75" style="width:97.5pt;height:39.75pt" o:ole="" fillcolor="window">
            <v:imagedata r:id="rId43" o:title=""/>
          </v:shape>
          <o:OLEObject Type="Embed" ProgID="Equation.DSMT4" ShapeID="_x0000_i1044" DrawAspect="Content" ObjectID="_1521617778" r:id="rId44"/>
        </w:object>
      </w:r>
      <w:r w:rsidR="001D18CA">
        <w:rPr>
          <w:shadow/>
        </w:rPr>
        <w:t>.</w:t>
      </w:r>
    </w:p>
    <w:p w:rsidR="002D685B" w:rsidRPr="002D685B" w:rsidRDefault="002D685B" w:rsidP="00115FAE">
      <w:pPr>
        <w:pStyle w:val="NoSpacing"/>
        <w:rPr>
          <w:shadow/>
          <w:position w:val="-14"/>
          <w:sz w:val="18"/>
        </w:rPr>
      </w:pPr>
    </w:p>
    <w:p w:rsidR="002D685B" w:rsidRPr="00BD6E49" w:rsidRDefault="002D685B" w:rsidP="002D685B">
      <w:pPr>
        <w:pStyle w:val="ListParagraph"/>
        <w:numPr>
          <w:ilvl w:val="0"/>
          <w:numId w:val="8"/>
        </w:numPr>
      </w:pPr>
      <w:r w:rsidRPr="00BD6E49">
        <w:t xml:space="preserve">For what values of </w:t>
      </w:r>
      <w:r w:rsidRPr="002D685B">
        <w:rPr>
          <w:i/>
        </w:rPr>
        <w:t>x</w:t>
      </w:r>
      <w:r w:rsidRPr="00BD6E49">
        <w:t xml:space="preserve"> is </w:t>
      </w:r>
      <w:r w:rsidRPr="002D685B">
        <w:rPr>
          <w:i/>
        </w:rPr>
        <w:t>f</w:t>
      </w:r>
      <w:r w:rsidRPr="00BD6E49">
        <w:t xml:space="preserve"> concave up?</w:t>
      </w:r>
      <w:r w:rsidRPr="00BD6E49">
        <w:tab/>
      </w:r>
      <w:r w:rsidRPr="002D685B">
        <w:rPr>
          <w:i/>
        </w:rPr>
        <w:t>Use interval notation.</w:t>
      </w:r>
      <w:r w:rsidRPr="00BD6E49">
        <w:t xml:space="preserve">  </w:t>
      </w:r>
      <w:r w:rsidRPr="00BD6E49">
        <w:tab/>
      </w:r>
      <w:r w:rsidRPr="00BD6E49">
        <w:tab/>
      </w:r>
    </w:p>
    <w:p w:rsidR="002D685B" w:rsidRPr="00BD6E49" w:rsidRDefault="002D685B" w:rsidP="002D685B">
      <w:pPr>
        <w:ind w:firstLine="720"/>
      </w:pPr>
      <w:r w:rsidRPr="00BD6E49">
        <w:t xml:space="preserve">For what values of </w:t>
      </w:r>
      <w:r w:rsidRPr="00BD6E49">
        <w:rPr>
          <w:i/>
        </w:rPr>
        <w:t>x</w:t>
      </w:r>
      <w:r w:rsidRPr="00BD6E49">
        <w:t xml:space="preserve"> is </w:t>
      </w:r>
      <w:r w:rsidRPr="00BD6E49">
        <w:rPr>
          <w:i/>
        </w:rPr>
        <w:t xml:space="preserve">f </w:t>
      </w:r>
      <w:r w:rsidRPr="00BD6E49">
        <w:t xml:space="preserve">concave down?  </w:t>
      </w:r>
      <w:r w:rsidRPr="00BD6E49">
        <w:rPr>
          <w:i/>
        </w:rPr>
        <w:t>Use interval notation.</w:t>
      </w:r>
      <w:r w:rsidRPr="00BD6E49">
        <w:t xml:space="preserve">  </w:t>
      </w:r>
    </w:p>
    <w:p w:rsidR="002D685B" w:rsidRDefault="002D685B" w:rsidP="002D685B">
      <w:r w:rsidRPr="00BD6E49">
        <w:tab/>
      </w:r>
    </w:p>
    <w:p w:rsidR="002D685B" w:rsidRDefault="002D685B" w:rsidP="002D685B"/>
    <w:p w:rsidR="002D685B" w:rsidRDefault="002D685B" w:rsidP="002D685B"/>
    <w:p w:rsidR="002D685B" w:rsidRPr="00BD6E49" w:rsidRDefault="002D685B" w:rsidP="002D685B"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="001D18CA">
        <w:tab/>
      </w:r>
      <w:r w:rsidRPr="00BD6E49">
        <w:t>Up:</w:t>
      </w:r>
    </w:p>
    <w:p w:rsidR="002D685B" w:rsidRDefault="002D685B" w:rsidP="002D685B"/>
    <w:p w:rsidR="002D685B" w:rsidRPr="00BD6E49" w:rsidRDefault="002D685B" w:rsidP="002D685B"/>
    <w:p w:rsidR="002D685B" w:rsidRPr="00BD6E49" w:rsidRDefault="002D685B" w:rsidP="001D18CA">
      <w:pPr>
        <w:ind w:left="6480" w:firstLine="720"/>
      </w:pPr>
      <w:r w:rsidRPr="00BD6E49">
        <w:t>Down:</w:t>
      </w:r>
    </w:p>
    <w:p w:rsidR="002D685B" w:rsidRDefault="002D685B" w:rsidP="002D685B">
      <w:pPr>
        <w:pStyle w:val="NoSpacing"/>
      </w:pPr>
    </w:p>
    <w:p w:rsidR="002D685B" w:rsidRDefault="002D685B" w:rsidP="002D685B">
      <w:pPr>
        <w:pStyle w:val="NoSpacing"/>
      </w:pPr>
    </w:p>
    <w:p w:rsidR="002D685B" w:rsidRDefault="002D685B" w:rsidP="002D685B">
      <w:pPr>
        <w:pStyle w:val="NoSpacing"/>
      </w:pPr>
    </w:p>
    <w:p w:rsidR="002D685B" w:rsidRDefault="002D685B" w:rsidP="002D685B">
      <w:pPr>
        <w:pStyle w:val="NoSpacing"/>
      </w:pPr>
    </w:p>
    <w:p w:rsidR="002D685B" w:rsidRDefault="002D685B" w:rsidP="002D685B">
      <w:pPr>
        <w:pStyle w:val="NoSpacing"/>
      </w:pPr>
    </w:p>
    <w:p w:rsidR="002D685B" w:rsidRDefault="002D685B" w:rsidP="00115FAE">
      <w:pPr>
        <w:pStyle w:val="NoSpacing"/>
      </w:pPr>
    </w:p>
    <w:p w:rsidR="002D685B" w:rsidRDefault="002D685B" w:rsidP="00115FAE">
      <w:pPr>
        <w:pStyle w:val="NoSpacing"/>
      </w:pPr>
      <w:r>
        <w:tab/>
        <w:t>b.</w:t>
      </w:r>
      <w:r>
        <w:tab/>
        <w:t xml:space="preserve">List the </w:t>
      </w:r>
      <w:r w:rsidRPr="002D685B">
        <w:rPr>
          <w:i/>
        </w:rPr>
        <w:t>x</w:t>
      </w:r>
      <w:r>
        <w:t>-values for the point(s) of inflection</w:t>
      </w:r>
      <w:r>
        <w:tab/>
      </w:r>
    </w:p>
    <w:sectPr w:rsidR="002D685B" w:rsidSect="00CA7259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9A3E5E"/>
    <w:multiLevelType w:val="hybridMultilevel"/>
    <w:tmpl w:val="28B887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91582C"/>
    <w:multiLevelType w:val="hybridMultilevel"/>
    <w:tmpl w:val="A82883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4305DA"/>
    <w:multiLevelType w:val="hybridMultilevel"/>
    <w:tmpl w:val="28DE33C8"/>
    <w:lvl w:ilvl="0" w:tplc="0B5065F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86D4E06"/>
    <w:multiLevelType w:val="hybridMultilevel"/>
    <w:tmpl w:val="948C3F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1B1976"/>
    <w:multiLevelType w:val="hybridMultilevel"/>
    <w:tmpl w:val="98CC61B2"/>
    <w:lvl w:ilvl="0" w:tplc="A036DAF6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92B5E83"/>
    <w:multiLevelType w:val="hybridMultilevel"/>
    <w:tmpl w:val="78920F30"/>
    <w:lvl w:ilvl="0" w:tplc="EBE669E8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B2129BA"/>
    <w:multiLevelType w:val="hybridMultilevel"/>
    <w:tmpl w:val="04187DF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B52106"/>
    <w:multiLevelType w:val="hybridMultilevel"/>
    <w:tmpl w:val="AEBE24B6"/>
    <w:lvl w:ilvl="0" w:tplc="06F666C2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7"/>
  </w:num>
  <w:num w:numId="5">
    <w:abstractNumId w:val="4"/>
  </w:num>
  <w:num w:numId="6">
    <w:abstractNumId w:val="1"/>
  </w:num>
  <w:num w:numId="7">
    <w:abstractNumId w:val="2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CA7259"/>
    <w:rsid w:val="000A4E36"/>
    <w:rsid w:val="000B31FB"/>
    <w:rsid w:val="000B4FAF"/>
    <w:rsid w:val="000E3460"/>
    <w:rsid w:val="00112ABE"/>
    <w:rsid w:val="00115FAE"/>
    <w:rsid w:val="00142701"/>
    <w:rsid w:val="00143759"/>
    <w:rsid w:val="001D18CA"/>
    <w:rsid w:val="001D7107"/>
    <w:rsid w:val="001F0D07"/>
    <w:rsid w:val="002172CF"/>
    <w:rsid w:val="002174F0"/>
    <w:rsid w:val="00297628"/>
    <w:rsid w:val="002C31FF"/>
    <w:rsid w:val="002D1817"/>
    <w:rsid w:val="002D685B"/>
    <w:rsid w:val="00317631"/>
    <w:rsid w:val="004476D5"/>
    <w:rsid w:val="004A0387"/>
    <w:rsid w:val="00514778"/>
    <w:rsid w:val="00522F4C"/>
    <w:rsid w:val="00560EEB"/>
    <w:rsid w:val="006E513E"/>
    <w:rsid w:val="00724B96"/>
    <w:rsid w:val="007669EE"/>
    <w:rsid w:val="007A288B"/>
    <w:rsid w:val="00884010"/>
    <w:rsid w:val="008852CF"/>
    <w:rsid w:val="008C6686"/>
    <w:rsid w:val="00904E1A"/>
    <w:rsid w:val="00A06FCB"/>
    <w:rsid w:val="00A10494"/>
    <w:rsid w:val="00A502BB"/>
    <w:rsid w:val="00A57B22"/>
    <w:rsid w:val="00A61EC0"/>
    <w:rsid w:val="00B01B9A"/>
    <w:rsid w:val="00B7512B"/>
    <w:rsid w:val="00C10AA9"/>
    <w:rsid w:val="00C3760A"/>
    <w:rsid w:val="00C7201C"/>
    <w:rsid w:val="00C93FCE"/>
    <w:rsid w:val="00C97754"/>
    <w:rsid w:val="00CA7259"/>
    <w:rsid w:val="00CC7EE1"/>
    <w:rsid w:val="00CE04D1"/>
    <w:rsid w:val="00D73AEB"/>
    <w:rsid w:val="00D93452"/>
    <w:rsid w:val="00E2273E"/>
    <w:rsid w:val="00E62E3A"/>
    <w:rsid w:val="00E810E4"/>
    <w:rsid w:val="00F32696"/>
    <w:rsid w:val="00F758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72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72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25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0EE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5-05-04T11:32:00Z</cp:lastPrinted>
  <dcterms:created xsi:type="dcterms:W3CDTF">2016-04-08T14:49:00Z</dcterms:created>
  <dcterms:modified xsi:type="dcterms:W3CDTF">2016-04-08T14:49:00Z</dcterms:modified>
</cp:coreProperties>
</file>